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06" r:id="rId2"/>
    <p:sldId id="260" r:id="rId3"/>
    <p:sldId id="293" r:id="rId4"/>
    <p:sldId id="294" r:id="rId5"/>
    <p:sldId id="300" r:id="rId6"/>
    <p:sldId id="297" r:id="rId7"/>
    <p:sldId id="301" r:id="rId8"/>
    <p:sldId id="298" r:id="rId9"/>
    <p:sldId id="302" r:id="rId10"/>
    <p:sldId id="299" r:id="rId11"/>
    <p:sldId id="303" r:id="rId12"/>
    <p:sldId id="308" r:id="rId13"/>
    <p:sldId id="304" r:id="rId14"/>
    <p:sldId id="290" r:id="rId15"/>
    <p:sldId id="307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946" y="2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7DE778-0A2C-4F87-A195-340E27160104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CB209-EC2D-4509-9730-F748B809EA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994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8487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34290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2403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8963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0884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2186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841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4236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5394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859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7483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7FB5D4-D4E4-4D14-8F9D-65A25653BCA3}" type="datetimeFigureOut">
              <a:rPr lang="ru-RU" smtClean="0"/>
              <a:t>0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26CDA-2840-40FD-887D-666C0B407A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9636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4.svg"/><Relationship Id="rId3" Type="http://schemas.openxmlformats.org/officeDocument/2006/relationships/image" Target="../media/image43.png"/><Relationship Id="rId21" Type="http://schemas.openxmlformats.org/officeDocument/2006/relationships/image" Target="../media/image47.png"/><Relationship Id="rId2" Type="http://schemas.openxmlformats.org/officeDocument/2006/relationships/image" Target="../media/image42.png"/><Relationship Id="rId20" Type="http://schemas.openxmlformats.org/officeDocument/2006/relationships/image" Target="../media/image16.sv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19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2.wmf"/><Relationship Id="rId3" Type="http://schemas.openxmlformats.org/officeDocument/2006/relationships/video" Target="../media/media1.avi"/><Relationship Id="rId7" Type="http://schemas.openxmlformats.org/officeDocument/2006/relationships/image" Target="../media/image5.png"/><Relationship Id="rId12" Type="http://schemas.openxmlformats.org/officeDocument/2006/relationships/oleObject" Target="../embeddings/oleObject1.bin"/><Relationship Id="rId2" Type="http://schemas.microsoft.com/office/2007/relationships/media" Target="../media/media1.avi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18" Type="http://schemas.openxmlformats.org/officeDocument/2006/relationships/image" Target="../media/image20.png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5.jpeg"/><Relationship Id="rId3" Type="http://schemas.openxmlformats.org/officeDocument/2006/relationships/image" Target="../media/image29.jpeg"/><Relationship Id="rId7" Type="http://schemas.openxmlformats.org/officeDocument/2006/relationships/image" Target="../media/image27.wmf"/><Relationship Id="rId12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jpeg"/><Relationship Id="rId5" Type="http://schemas.openxmlformats.org/officeDocument/2006/relationships/image" Target="../media/image31.jpeg"/><Relationship Id="rId10" Type="http://schemas.openxmlformats.org/officeDocument/2006/relationships/image" Target="../media/image32.jpeg"/><Relationship Id="rId4" Type="http://schemas.openxmlformats.org/officeDocument/2006/relationships/image" Target="../media/image30.jpeg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13" Type="http://schemas.openxmlformats.org/officeDocument/2006/relationships/image" Target="../media/image27.wmf"/><Relationship Id="rId3" Type="http://schemas.openxmlformats.org/officeDocument/2006/relationships/image" Target="../media/image36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1.jpeg"/><Relationship Id="rId5" Type="http://schemas.openxmlformats.org/officeDocument/2006/relationships/image" Target="../media/image38.jpeg"/><Relationship Id="rId10" Type="http://schemas.openxmlformats.org/officeDocument/2006/relationships/image" Target="../media/image40.jpeg"/><Relationship Id="rId4" Type="http://schemas.openxmlformats.org/officeDocument/2006/relationships/image" Target="../media/image37.jpeg"/><Relationship Id="rId9" Type="http://schemas.openxmlformats.org/officeDocument/2006/relationships/image" Target="../media/image3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9520" y="1046480"/>
            <a:ext cx="9144000" cy="3266123"/>
          </a:xfrm>
        </p:spPr>
        <p:txBody>
          <a:bodyPr>
            <a:noAutofit/>
          </a:bodyPr>
          <a:lstStyle/>
          <a:p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сеточно-характеристических методов в задачах железнодорожной безопасности транспорта</a:t>
            </a:r>
            <a:b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834640" y="4069398"/>
            <a:ext cx="9144000" cy="1655762"/>
          </a:xfrm>
        </p:spPr>
        <p:txBody>
          <a:bodyPr>
            <a:normAutofit lnSpcReduction="10000"/>
          </a:bodyPr>
          <a:lstStyle/>
          <a:p>
            <a:pPr algn="r"/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вычислительной физики МФТИ</a:t>
            </a:r>
          </a:p>
          <a:p>
            <a:pPr algn="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А. Кожемяченко, аспирант</a:t>
            </a:r>
          </a:p>
          <a:p>
            <a:pPr algn="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.А. Песня, студент</a:t>
            </a:r>
          </a:p>
          <a:p>
            <a:pPr algn="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.В. Фаворская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-р физ.-мат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20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2"/>
          <a:srcRect t="20488"/>
          <a:stretch/>
        </p:blipFill>
        <p:spPr>
          <a:xfrm>
            <a:off x="1490547" y="908920"/>
            <a:ext cx="5844742" cy="323959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1285" y="5098352"/>
            <a:ext cx="7501899" cy="16017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49688" y="4729020"/>
            <a:ext cx="8405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расчетной области с разными характерными размерами по направления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694433" y="137599"/>
            <a:ext cx="10515600" cy="770948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ые схемы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1701" y="4170883"/>
            <a:ext cx="2371725" cy="5429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35870D4-399D-4DAA-8477-D2C3F51640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335289" y="1043706"/>
            <a:ext cx="593641" cy="59364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3FD19E-BACA-4BD0-BAAF-584BE4B1CF70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tretch>
            <a:fillRect/>
          </a:stretch>
        </p:blipFill>
        <p:spPr>
          <a:xfrm>
            <a:off x="8280442" y="1043707"/>
            <a:ext cx="593640" cy="59364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35870D4-399D-4DAA-8477-D2C3F51640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817681" y="2082393"/>
            <a:ext cx="593641" cy="59364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B3FD19E-BACA-4BD0-BAAF-584BE4B1CF70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tretch>
            <a:fillRect/>
          </a:stretch>
        </p:blipFill>
        <p:spPr>
          <a:xfrm flipV="1">
            <a:off x="7801621" y="2082393"/>
            <a:ext cx="609701" cy="609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83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Рисунок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971" y="1298990"/>
            <a:ext cx="1400175" cy="42862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9043" y="2647902"/>
            <a:ext cx="2095500" cy="10668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1527" y="2702649"/>
            <a:ext cx="1971675" cy="98107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345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ничные услови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8210" y="1349735"/>
            <a:ext cx="1350962" cy="45430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207" y="1961066"/>
            <a:ext cx="3667125" cy="4191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6262" y="2731076"/>
            <a:ext cx="2781300" cy="63817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747" y="3777004"/>
            <a:ext cx="3314700" cy="6477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9043" y="1683130"/>
            <a:ext cx="4457700" cy="108585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70587" y="3857768"/>
            <a:ext cx="5105400" cy="153352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8584" y="4529593"/>
            <a:ext cx="1781175" cy="107632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6150" y="5710807"/>
            <a:ext cx="5400675" cy="10096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95741" y="1036799"/>
            <a:ext cx="3834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граничных условий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5741" y="1645212"/>
            <a:ext cx="3922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на верхнем временном слое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4192" y="2365504"/>
            <a:ext cx="4197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ие недостающих инвариантов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38253" y="1007525"/>
            <a:ext cx="5426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 методом бегущего счета для неявной схемы (с учетом внешней силы)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Стрелка вниз 18"/>
          <p:cNvSpPr/>
          <p:nvPr/>
        </p:nvSpPr>
        <p:spPr>
          <a:xfrm>
            <a:off x="1758584" y="3369251"/>
            <a:ext cx="1781175" cy="4077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низ 19"/>
          <p:cNvSpPr/>
          <p:nvPr/>
        </p:nvSpPr>
        <p:spPr>
          <a:xfrm rot="5400000">
            <a:off x="5207595" y="4395107"/>
            <a:ext cx="1781175" cy="4077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18564" y="1063155"/>
            <a:ext cx="1724025" cy="3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05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8360" y="0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кустическая сред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6605" r="7306"/>
          <a:stretch/>
        </p:blipFill>
        <p:spPr>
          <a:xfrm>
            <a:off x="142239" y="1325562"/>
            <a:ext cx="5811521" cy="370307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2911" r="3486"/>
          <a:stretch/>
        </p:blipFill>
        <p:spPr>
          <a:xfrm>
            <a:off x="6023925" y="1447200"/>
            <a:ext cx="6030918" cy="358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33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056640"/>
          </a:xfrm>
        </p:spPr>
        <p:txBody>
          <a:bodyPr/>
          <a:lstStyle/>
          <a:p>
            <a:pPr algn="ctr"/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гружени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льс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r="52072"/>
          <a:stretch/>
        </p:blipFill>
        <p:spPr>
          <a:xfrm>
            <a:off x="7959725" y="854869"/>
            <a:ext cx="3524250" cy="29622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202429"/>
            <a:ext cx="6715125" cy="18669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50691"/>
          <a:stretch/>
        </p:blipFill>
        <p:spPr>
          <a:xfrm>
            <a:off x="7959725" y="3817144"/>
            <a:ext cx="3625850" cy="29622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680" y="1196340"/>
            <a:ext cx="6705600" cy="1905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7079" y="3101340"/>
            <a:ext cx="665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главной горизонтальной компоненты, 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005 с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931862" y="6062462"/>
            <a:ext cx="652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главно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ртикально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ы, 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005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50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робнее о результатах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0145" y="1825625"/>
            <a:ext cx="11113655" cy="3985896"/>
          </a:xfrm>
        </p:spPr>
        <p:txBody>
          <a:bodyPr>
            <a:norm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ru-RU" altLang="ru-RU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A. Kozhemyachenko, I. B. 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rov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 V. 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vorskaya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. I. 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khlov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“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ary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act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els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ilway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k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 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ychisl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z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60:9 (2020), 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87–1603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ru-RU" altLang="ru-RU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 60:9 (2020), 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39–1554 </a:t>
            </a:r>
            <a:endParaRPr lang="ru-RU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zhemyachenko A.A.,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banova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S., Petrov I.B.,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skaya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V. (2021) Modeling Movement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in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ong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ridge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d-Characteristic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: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skaya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N.,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skaya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V., Petrov I.B., Jain L.C. (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s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mart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ling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gineering Systems. Smart Innovation, Systems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chnologies, </a:t>
            </a:r>
            <a:r>
              <a:rPr lang="de-D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de-D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14. Springer, </a:t>
            </a:r>
            <a:r>
              <a:rPr lang="de-DE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apore</a:t>
            </a:r>
            <a:r>
              <a:rPr lang="de-D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sny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, Kozhemyachenko, A.A.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skay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V. (2021). Application of Implicit Grid-Characteristic Methods for Modeling Wave Processes in Linear Elastic Media. In: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zarnowsk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wlet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J., Jain, L.C.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telligent Decision Technologies. Smart Innovation, Systems and Technologies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38. Springer, Singapore. https://doi.org/10.1007/978-981-16-2765-1_12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sny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A.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skay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V. &amp; Kozhemyachenko, A.A. Implicit Hybrid Grid-Characteristic Method for Modeling Dynamic Processes in Acoustic Medium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bachevski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Math 43, 1032–1042 (2022). https://doi.org/10.1134/S1995080222070204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82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41880" y="2376805"/>
            <a:ext cx="10515600" cy="1325563"/>
          </a:xfrm>
        </p:spPr>
        <p:txBody>
          <a:bodyPr>
            <a:normAutofit/>
          </a:bodyPr>
          <a:lstStyle/>
          <a:p>
            <a:r>
              <a:rPr lang="ru-RU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ru-RU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12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6507"/>
            <a:ext cx="12192000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а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</a:t>
            </a:r>
            <a:endParaRPr lang="ru-RU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84941" y="4875934"/>
            <a:ext cx="1404602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884941" y="941796"/>
            <a:ext cx="4837129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численного моделирования распространения упругих волн в системе «колесо-рельс» при движении локомотива и/или подвижного состава ж/д путь рассматривается в модели линейно-упругого или упруго-пластичного, деформируемого тела.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численног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получаемых систем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яется сеточно-характеристически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. С его помощью можно строить корректные численные алгоритмы для расчета граничных точек и точек контактирующих сред, имеющих разные параметр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ям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/или плотности.</a:t>
            </a:r>
            <a:endParaRPr lang="de-D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0"/>
          <p:cNvSpPr>
            <a:spLocks noChangeArrowheads="1"/>
          </p:cNvSpPr>
          <p:nvPr/>
        </p:nvSpPr>
        <p:spPr bwMode="auto">
          <a:xfrm>
            <a:off x="3009299" y="5326319"/>
            <a:ext cx="119216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52"/>
          <p:cNvSpPr>
            <a:spLocks noChangeArrowheads="1"/>
          </p:cNvSpPr>
          <p:nvPr/>
        </p:nvSpPr>
        <p:spPr bwMode="auto">
          <a:xfrm>
            <a:off x="3009299" y="5973766"/>
            <a:ext cx="156450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7713" y="1159497"/>
            <a:ext cx="6429334" cy="366752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37713" y="5027961"/>
            <a:ext cx="57063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моделирования системы «колесо-рельс» разработано граничное условие, позволяющее учитывать разные особенности колесных пар локомотива и подвижного состава в целом, ж/д пути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0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57018" y="164704"/>
            <a:ext cx="11196782" cy="1325563"/>
          </a:xfrm>
        </p:spPr>
        <p:txBody>
          <a:bodyPr>
            <a:noAutofit/>
          </a:bodyPr>
          <a:lstStyle/>
          <a:p>
            <a:pPr algn="ctr"/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чет дефектов и повреждений ж/д пути при движении локомотива и подвижного состава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0" y="-2120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0.5t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4169675"/>
            <a:ext cx="3960000" cy="2291107"/>
          </a:xfrm>
          <a:prstGeom prst="rect">
            <a:avLst/>
          </a:prstGeom>
        </p:spPr>
      </p:pic>
      <p:pic>
        <p:nvPicPr>
          <p:cNvPr id="11" name="Рисунок 10" descr="4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5807" y="4534928"/>
            <a:ext cx="2923713" cy="17398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91272" y="1616981"/>
            <a:ext cx="49600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е акустические сигналы, распространяющиеся по рельсам идут от локомотива, поэтому отражения волн от повреждений, в первую очередь, пойдет именно на локомотив и подвижной состав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Диаграмма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591" y="1424322"/>
            <a:ext cx="2521967" cy="1570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11а Каверна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324" y="3058698"/>
            <a:ext cx="2320210" cy="85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11б Насыпь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469" y="3058698"/>
            <a:ext cx="2320210" cy="853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8" descr="G:\! СРОЧНОЕ 01_01_18\! РЖД РАН ПРЕЗЕНТАЦИИ\рис\Каверны постановка - копия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764" y="1732868"/>
            <a:ext cx="2219331" cy="122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8464" y="1356381"/>
            <a:ext cx="2281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рстовые каверны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59807" y="4038882"/>
            <a:ext cx="324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ещины в рельсовом полотне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864008" y="3667973"/>
            <a:ext cx="4387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рочности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льса с усталостным дефектом</a:t>
            </a:r>
          </a:p>
        </p:txBody>
      </p:sp>
      <p:pic>
        <p:nvPicPr>
          <p:cNvPr id="26" name="Рисунок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64008" y="4297349"/>
            <a:ext cx="4597843" cy="2214972"/>
          </a:xfrm>
          <a:prstGeom prst="rect">
            <a:avLst/>
          </a:prstGeom>
        </p:spPr>
      </p:pic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56424"/>
              </p:ext>
            </p:extLst>
          </p:nvPr>
        </p:nvGraphicFramePr>
        <p:xfrm>
          <a:off x="6925761" y="4257476"/>
          <a:ext cx="589586" cy="55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2" imgW="215640" imgH="203040" progId="Equation.DSMT4">
                  <p:embed/>
                </p:oleObj>
              </mc:Choice>
              <mc:Fallback>
                <p:oleObj name="Equation" r:id="rId12" imgW="215640" imgH="2030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25761" y="4257476"/>
                        <a:ext cx="589586" cy="55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83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5909" y="2313998"/>
            <a:ext cx="10515600" cy="188854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ческое распределение нагрузки в условиях движен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окомотива и подвижного состава по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/д пути</a:t>
            </a:r>
          </a:p>
        </p:txBody>
      </p:sp>
    </p:spTree>
    <p:extLst>
      <p:ext uri="{BB962C8B-B14F-4D97-AF65-F5344CB8AC3E}">
        <p14:creationId xmlns:p14="http://schemas.microsoft.com/office/powerpoint/2010/main" val="376899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199" y="79082"/>
            <a:ext cx="10515600" cy="1325563"/>
          </a:xfrm>
        </p:spPr>
        <p:txBody>
          <a:bodyPr/>
          <a:lstStyle/>
          <a:p>
            <a:pPr algn="ctr"/>
            <a:r>
              <a:rPr lang="ru-RU" dirty="0" smtClean="0"/>
              <a:t>Моделирование контакта «колесо-рельс»</a:t>
            </a:r>
            <a:endParaRPr lang="ru-RU" dirty="0"/>
          </a:p>
        </p:txBody>
      </p:sp>
      <p:pic>
        <p:nvPicPr>
          <p:cNvPr id="4" name="Рисунок 3" descr="C:\Users\Алена\Desktop\Работа\! СРОЧНОЕ 01_01_18\KES 2018\подготовка рисунков\train\train 3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813" y="3578369"/>
            <a:ext cx="7228373" cy="290555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375564" y="5446280"/>
          <a:ext cx="1703964" cy="80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863280" imgH="406080" progId="Equation.DSMT4">
                  <p:embed/>
                </p:oleObj>
              </mc:Choice>
              <mc:Fallback>
                <p:oleObj name="Equation" r:id="rId4" imgW="863280" imgH="40608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5564" y="5446280"/>
                        <a:ext cx="1703964" cy="80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300902" y="3720470"/>
          <a:ext cx="2430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2438400" imgH="393700" progId="Equation.DSMT4">
                  <p:embed/>
                </p:oleObj>
              </mc:Choice>
              <mc:Fallback>
                <p:oleObj name="Equation" r:id="rId6" imgW="2438400" imgH="3937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02" y="3720470"/>
                        <a:ext cx="24304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300902" y="4143571"/>
          <a:ext cx="2454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8" imgW="2463800" imgH="393700" progId="Equation.DSMT4">
                  <p:embed/>
                </p:oleObj>
              </mc:Choice>
              <mc:Fallback>
                <p:oleObj name="Equation" r:id="rId8" imgW="2463800" imgH="3937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02" y="4143571"/>
                        <a:ext cx="2454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77090" y="4650148"/>
          <a:ext cx="2446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0" imgW="2451100" imgH="393700" progId="Equation.DSMT4">
                  <p:embed/>
                </p:oleObj>
              </mc:Choice>
              <mc:Fallback>
                <p:oleObj name="Equation" r:id="rId10" imgW="2451100" imgH="3937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0" y="4650148"/>
                        <a:ext cx="24463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300902" y="5123249"/>
          <a:ext cx="2454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12" imgW="2463800" imgH="393700" progId="Equation.DSMT4">
                  <p:embed/>
                </p:oleObj>
              </mc:Choice>
              <mc:Fallback>
                <p:oleObj name="Equation" r:id="rId12" imgW="2463800" imgH="3937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02" y="5123249"/>
                        <a:ext cx="2454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77090" y="98829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277090" y="2032334"/>
          <a:ext cx="23844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14" imgW="2374900" imgH="939800" progId="Equation.DSMT4">
                  <p:embed/>
                </p:oleObj>
              </mc:Choice>
              <mc:Fallback>
                <p:oleObj name="Equation" r:id="rId14" imgW="2374900" imgH="9398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0" y="2032334"/>
                        <a:ext cx="238442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2800668" y="1727533"/>
          <a:ext cx="31781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6" imgW="3175000" imgH="1574800" progId="Equation.DSMT4">
                  <p:embed/>
                </p:oleObj>
              </mc:Choice>
              <mc:Fallback>
                <p:oleObj name="Equation" r:id="rId16" imgW="3175000" imgH="15748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668" y="1727533"/>
                        <a:ext cx="3178175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" name="Рисунок 18" descr="C:\Users\Алена\Desktop\Работа\! СРОЧНОЕ 01_01_18\! Мой РНФ отчёт и офи_мы\ОФИ_Мы\rail wheel\Подготовка рисунков\Итог\Перемена давления B v3.png"/>
          <p:cNvPicPr/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513" y="1646990"/>
            <a:ext cx="4013345" cy="187198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968377" y="939270"/>
            <a:ext cx="145089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4086091" y="1150638"/>
          <a:ext cx="4282910" cy="50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9" imgW="2070100" imgH="254000" progId="Equation.DSMT4">
                  <p:embed/>
                </p:oleObj>
              </mc:Choice>
              <mc:Fallback>
                <p:oleObj name="Equation" r:id="rId19" imgW="2070100" imgH="25400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091" y="1150638"/>
                        <a:ext cx="4282910" cy="506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117996" y="20547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/>
          </p:nvPr>
        </p:nvGraphicFramePr>
        <p:xfrm>
          <a:off x="6117996" y="2309992"/>
          <a:ext cx="1736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21" imgW="1739900" imgH="495300" progId="Equation.DSMT4">
                  <p:embed/>
                </p:oleObj>
              </mc:Choice>
              <mc:Fallback>
                <p:oleObj name="Equation" r:id="rId21" imgW="1739900" imgH="495300" progId="Equation.DSMT4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96" y="2309992"/>
                        <a:ext cx="17367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20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1945" y="-17524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удара колеса с ползуном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4" y="2492026"/>
            <a:ext cx="7772400" cy="836380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4" y="4049528"/>
            <a:ext cx="7772400" cy="8109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24" y="5594493"/>
            <a:ext cx="7772400" cy="8363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4668" y="2122694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лавная вертикальная компонента тензора напряжений Кош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77860" y="3328406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лубина ползуна: 2мм. Скорость поезда: 120 км/ч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1876" y="4842909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з повреждений. Скорость поезда: 120 км/ч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1876" y="6370473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з повреждений. Скорость поезда: 15 км/ч</a:t>
            </a:r>
          </a:p>
        </p:txBody>
      </p:sp>
      <p:pic>
        <p:nvPicPr>
          <p:cNvPr id="12" name="Picture 5" descr="F:\! СРОЧНОЕ 01_01_18\! РЖД РАН ПРЕЗЕНТАЦИИ\Итог - копия\Колесо C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401" y="807715"/>
            <a:ext cx="1915260" cy="1915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Алена\Pictures\120 (1)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660" y="2786391"/>
            <a:ext cx="3815776" cy="179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Алена\Pictures\120 (2)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660" y="4633044"/>
            <a:ext cx="3815776" cy="1797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52583" y="884230"/>
            <a:ext cx="76280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500"/>
              </a:spcBef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прохожден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окомотива, подвижного состава по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льсовому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отну и расчетны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реждения ж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 рельса при движении состава с колесной парой с ползуном глубиной 2 мм 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 скоростью 120 км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  в разные моменты времени и направление их роста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159337" y="6367733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ещины и направление их рост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94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Рисунок 1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0" y="4136624"/>
            <a:ext cx="11211435" cy="78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Рисунок 1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0" y="4999144"/>
            <a:ext cx="11211435" cy="77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5" name="Рисунок 1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0" y="5854588"/>
            <a:ext cx="11211435" cy="78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1871"/>
              </p:ext>
            </p:extLst>
          </p:nvPr>
        </p:nvGraphicFramePr>
        <p:xfrm>
          <a:off x="7036481" y="3805054"/>
          <a:ext cx="2887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6" imgW="2882900" imgH="241300" progId="Equation.DSMT4">
                  <p:embed/>
                </p:oleObj>
              </mc:Choice>
              <mc:Fallback>
                <p:oleObj name="Equation" r:id="rId6" imgW="2882900" imgH="2413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81" y="3805054"/>
                        <a:ext cx="2887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30820" y="3779747"/>
            <a:ext cx="70246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Безбалластный</a:t>
            </a:r>
            <a:r>
              <a:rPr kumimoji="0" lang="ru-RU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 мост. </a:t>
            </a:r>
            <a:r>
              <a:rPr kumimoji="0" lang="ru-RU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Главная вертикальная компонента тензора Коши в различные моменты времени: </a:t>
            </a:r>
            <a:endParaRPr kumimoji="0" lang="ru-RU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906768" y="5266"/>
            <a:ext cx="10515600" cy="959360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е по мосту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130820" y="1241624"/>
            <a:ext cx="6816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Балластный мост. </a:t>
            </a:r>
            <a:r>
              <a:rPr kumimoji="0" lang="ru-RU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Главная вертикальная компонента тензора Коши в различные моменты времени: </a:t>
            </a:r>
            <a:endParaRPr kumimoji="0" lang="ru-RU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97203"/>
              </p:ext>
            </p:extLst>
          </p:nvPr>
        </p:nvGraphicFramePr>
        <p:xfrm>
          <a:off x="6764901" y="1257885"/>
          <a:ext cx="2887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8" imgW="2882900" imgH="241300" progId="Equation.DSMT4">
                  <p:embed/>
                </p:oleObj>
              </mc:Choice>
              <mc:Fallback>
                <p:oleObj name="Equation" r:id="rId8" imgW="2882900" imgH="2413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901" y="1257885"/>
                        <a:ext cx="2887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4989416" y="815685"/>
            <a:ext cx="23503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 </a:t>
            </a:r>
            <a:r>
              <a:rPr kumimoji="0" lang="ru-RU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Скорость состава </a:t>
            </a:r>
            <a:r>
              <a:rPr kumimoji="0" lang="ru-RU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180 </a:t>
            </a:r>
            <a:r>
              <a:rPr kumimoji="0" lang="ru-RU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км/ч.</a:t>
            </a:r>
            <a:endParaRPr kumimoji="0" lang="ru-RU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1751" name="Рисунок 8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0" y="1492001"/>
            <a:ext cx="11211435" cy="699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Рисунок 8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0" y="2240073"/>
            <a:ext cx="11211435" cy="727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Рисунок 8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20" y="3018332"/>
            <a:ext cx="11211435" cy="75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" name="Рисунок 17"/>
          <p:cNvPicPr/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03" t="51127" r="4322" b="2856"/>
          <a:stretch/>
        </p:blipFill>
        <p:spPr bwMode="auto">
          <a:xfrm>
            <a:off x="11342255" y="3128322"/>
            <a:ext cx="704215" cy="16573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3197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6768" y="5265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е по мосту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1" y="1690688"/>
            <a:ext cx="11220587" cy="678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1" y="2516998"/>
            <a:ext cx="11220587" cy="606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9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2" y="3276799"/>
            <a:ext cx="11220586" cy="63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146365" y="1338959"/>
            <a:ext cx="68162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Балластный мост. </a:t>
            </a:r>
            <a:r>
              <a:rPr kumimoji="0" lang="ru-RU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Главная вертикальная компонента тензора Коши в различные моменты времени: </a:t>
            </a:r>
            <a:endParaRPr kumimoji="0" lang="ru-RU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6780446" y="1355220"/>
          <a:ext cx="2887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6" imgW="2882900" imgH="241300" progId="Equation.DSMT4">
                  <p:embed/>
                </p:oleObj>
              </mc:Choice>
              <mc:Fallback>
                <p:oleObj name="Equation" r:id="rId6" imgW="288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446" y="1355220"/>
                        <a:ext cx="2887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03" t="51127" r="4322" b="2856"/>
          <a:stretch/>
        </p:blipFill>
        <p:spPr bwMode="auto">
          <a:xfrm>
            <a:off x="11422368" y="3425911"/>
            <a:ext cx="704215" cy="16573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Рисунок 12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82" y="4415051"/>
            <a:ext cx="10766585" cy="74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Рисунок 12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82" y="5221415"/>
            <a:ext cx="10766586" cy="760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Рисунок 12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81" y="6037551"/>
            <a:ext cx="10766585" cy="731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7516772" y="4079870"/>
          <a:ext cx="2887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2" imgW="2882900" imgH="241300" progId="Equation.DSMT4">
                  <p:embed/>
                </p:oleObj>
              </mc:Choice>
              <mc:Fallback>
                <p:oleObj name="Equation" r:id="rId12" imgW="288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772" y="4079870"/>
                        <a:ext cx="2887663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55781" y="4063609"/>
            <a:ext cx="70246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Безбалластный</a:t>
            </a:r>
            <a:r>
              <a:rPr kumimoji="0" lang="ru-RU" altLang="zh-C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 мост. </a:t>
            </a:r>
            <a:r>
              <a:rPr kumimoji="0" lang="ru-RU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Главная вертикальная компонента тензора Коши в различные моменты времени: </a:t>
            </a:r>
            <a:endParaRPr kumimoji="0" lang="ru-RU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083457" y="964625"/>
            <a:ext cx="23503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 </a:t>
            </a:r>
            <a:r>
              <a:rPr kumimoji="0" lang="ru-RU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Noto Sans CJK SC Regular" charset="0"/>
                <a:cs typeface="Times New Roman" panose="02020603050405020304" pitchFamily="18" charset="0"/>
              </a:rPr>
              <a:t>Скорость состава 240 км/ч.</a:t>
            </a:r>
            <a:endParaRPr kumimoji="0" lang="ru-RU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27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70345" y="2485159"/>
            <a:ext cx="108827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струирование явно-неявного сеточно-характеристический метод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36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</TotalTime>
  <Words>405</Words>
  <Application>Microsoft Office PowerPoint</Application>
  <PresentationFormat>Широкоэкранный</PresentationFormat>
  <Paragraphs>52</Paragraphs>
  <Slides>15</Slides>
  <Notes>0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等线</vt:lpstr>
      <vt:lpstr>Noto Sans CJK SC Regular</vt:lpstr>
      <vt:lpstr>Times New Roman</vt:lpstr>
      <vt:lpstr>Тема Office</vt:lpstr>
      <vt:lpstr>Equation</vt:lpstr>
      <vt:lpstr>Использование сеточно-характеристических методов в задачах железнодорожной безопасности транспорта </vt:lpstr>
      <vt:lpstr>Математическая модель</vt:lpstr>
      <vt:lpstr>Учет дефектов и повреждений ж/д пути при движении локомотива и подвижного состава</vt:lpstr>
      <vt:lpstr>Динамическое распределение нагрузки в условиях движения локомотива и подвижного состава по ж/д пути</vt:lpstr>
      <vt:lpstr>Моделирование контакта «колесо-рельс»</vt:lpstr>
      <vt:lpstr>Моделирование удара колеса с ползуном</vt:lpstr>
      <vt:lpstr>Движение по мосту</vt:lpstr>
      <vt:lpstr>Движение по мосту</vt:lpstr>
      <vt:lpstr>Презентация PowerPoint</vt:lpstr>
      <vt:lpstr>Расчетные схемы</vt:lpstr>
      <vt:lpstr>Граничные условия</vt:lpstr>
      <vt:lpstr>Акустическая среда</vt:lpstr>
      <vt:lpstr>Нагружение рельса</vt:lpstr>
      <vt:lpstr>Подробнее о результатах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ользование сеточно-характеристического метода для решения задач железнодорожной безопасности</dc:title>
  <dc:creator>Anton Kozhemyachenko</dc:creator>
  <cp:lastModifiedBy>Anton Kozhemyachenko</cp:lastModifiedBy>
  <cp:revision>81</cp:revision>
  <dcterms:created xsi:type="dcterms:W3CDTF">2018-11-23T23:00:32Z</dcterms:created>
  <dcterms:modified xsi:type="dcterms:W3CDTF">2022-10-04T21:46:54Z</dcterms:modified>
</cp:coreProperties>
</file>